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9" r:id="rId2"/>
    <p:sldId id="275" r:id="rId3"/>
    <p:sldId id="260" r:id="rId4"/>
    <p:sldId id="267" r:id="rId5"/>
    <p:sldId id="264" r:id="rId6"/>
    <p:sldId id="269" r:id="rId7"/>
    <p:sldId id="262" r:id="rId8"/>
    <p:sldId id="268" r:id="rId9"/>
    <p:sldId id="271" r:id="rId10"/>
    <p:sldId id="272" r:id="rId11"/>
    <p:sldId id="273" r:id="rId12"/>
    <p:sldId id="274" r:id="rId13"/>
    <p:sldId id="270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8004"/>
    <a:srgbClr val="A6B1D5"/>
    <a:srgbClr val="376E9D"/>
    <a:srgbClr val="0721A0"/>
    <a:srgbClr val="00B6FF"/>
    <a:srgbClr val="00BBFF"/>
    <a:srgbClr val="A51417"/>
    <a:srgbClr val="6C7373"/>
    <a:srgbClr val="E1E1E1"/>
    <a:srgbClr val="5665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37" autoAdjust="0"/>
    <p:restoredTop sz="94609"/>
  </p:normalViewPr>
  <p:slideViewPr>
    <p:cSldViewPr snapToGrid="0" snapToObjects="1">
      <p:cViewPr varScale="1">
        <p:scale>
          <a:sx n="69" d="100"/>
          <a:sy n="69" d="100"/>
        </p:scale>
        <p:origin x="630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6" d="100"/>
          <a:sy n="56" d="100"/>
        </p:scale>
        <p:origin x="285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3AD09-9720-9047-BB14-484CD98DBB2F}" type="datetimeFigureOut">
              <a:rPr lang="en-US" smtClean="0"/>
              <a:t>1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380D64-6F43-4C4D-BE6A-3F3482AA51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39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0124" y="228600"/>
            <a:ext cx="11731752" cy="6400800"/>
          </a:xfrm>
          <a:prstGeom prst="rect">
            <a:avLst/>
          </a:prstGeom>
          <a:solidFill>
            <a:srgbClr val="6C737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6650503" cy="1217083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4311" y="3596777"/>
            <a:ext cx="6650503" cy="480836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椭圆 4"/>
          <p:cNvSpPr/>
          <p:nvPr userDrawn="1"/>
        </p:nvSpPr>
        <p:spPr>
          <a:xfrm>
            <a:off x="8782231" y="1843113"/>
            <a:ext cx="2775784" cy="2775784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34311" y="4618897"/>
            <a:ext cx="4312590" cy="833225"/>
            <a:chOff x="837127" y="6051260"/>
            <a:chExt cx="3188773" cy="616095"/>
          </a:xfrm>
        </p:grpSpPr>
        <p:pic>
          <p:nvPicPr>
            <p:cNvPr id="8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3200" b="1" baseline="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3200" b="1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2132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  <a:lvl2pPr>
              <a:defRPr>
                <a:solidFill>
                  <a:srgbClr val="6C7373"/>
                </a:solidFill>
              </a:defRPr>
            </a:lvl2pPr>
            <a:lvl3pPr>
              <a:defRPr>
                <a:solidFill>
                  <a:srgbClr val="6C7373"/>
                </a:solidFill>
              </a:defRPr>
            </a:lvl3pPr>
            <a:lvl4pPr>
              <a:defRPr>
                <a:solidFill>
                  <a:srgbClr val="6C7373"/>
                </a:solidFill>
              </a:defRPr>
            </a:lvl4pPr>
            <a:lvl5pPr>
              <a:defRPr>
                <a:solidFill>
                  <a:srgbClr val="6C7373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14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椭圆 6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59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7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0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647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sh_U_PPT_Template-0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21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304800" y="228600"/>
            <a:ext cx="11582400" cy="6400800"/>
          </a:xfrm>
          <a:prstGeom prst="rect">
            <a:avLst/>
          </a:prstGeom>
          <a:solidFill>
            <a:srgbClr val="E1E1E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2937" y="437444"/>
            <a:ext cx="9649953" cy="9801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519" y="1600200"/>
            <a:ext cx="10856148" cy="4778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椭圆 5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392627" y="6051260"/>
            <a:ext cx="3188773" cy="616095"/>
            <a:chOff x="837127" y="6051260"/>
            <a:chExt cx="3188773" cy="616095"/>
          </a:xfrm>
        </p:grpSpPr>
        <p:pic>
          <p:nvPicPr>
            <p:cNvPr id="1026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2000" b="1" baseline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2000" b="1" baseline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0818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50" r:id="rId2"/>
    <p:sldLayoutId id="2147483660" r:id="rId3"/>
    <p:sldLayoutId id="2147483652" r:id="rId4"/>
    <p:sldLayoutId id="2147483653" r:id="rId5"/>
    <p:sldLayoutId id="2147483654" r:id="rId6"/>
    <p:sldLayoutId id="2147483670" r:id="rId7"/>
    <p:sldLayoutId id="2147483655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6C7373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7101589" cy="1217083"/>
          </a:xfrm>
        </p:spPr>
        <p:txBody>
          <a:bodyPr/>
          <a:lstStyle/>
          <a:p>
            <a:r>
              <a:rPr lang="en-US" altLang="zh-CN" sz="5400" dirty="0" smtClean="0"/>
              <a:t>PyTorch</a:t>
            </a:r>
            <a:r>
              <a:rPr lang="zh-CN" altLang="en-US" sz="5400" dirty="0" smtClean="0"/>
              <a:t>快速入门</a:t>
            </a:r>
            <a:endParaRPr lang="en-US" sz="5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从</a:t>
            </a:r>
            <a:r>
              <a:rPr lang="en-US" altLang="zh-CN" dirty="0" smtClean="0"/>
              <a:t>NumPy</a:t>
            </a:r>
            <a:r>
              <a:rPr lang="zh-CN" altLang="en-US" dirty="0" smtClean="0"/>
              <a:t>到</a:t>
            </a:r>
            <a:r>
              <a:rPr lang="en-US" altLang="zh-CN" dirty="0" smtClean="0"/>
              <a:t>PyTo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28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回归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迭代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684697" y="1692694"/>
            <a:ext cx="6103233" cy="4070798"/>
            <a:chOff x="2081259" y="3158836"/>
            <a:chExt cx="3366654" cy="2396836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2081259" y="5403272"/>
              <a:ext cx="336665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2233659" y="3158836"/>
              <a:ext cx="0" cy="239683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椭圆 11"/>
          <p:cNvSpPr/>
          <p:nvPr/>
        </p:nvSpPr>
        <p:spPr>
          <a:xfrm>
            <a:off x="3498182" y="4323420"/>
            <a:ext cx="200931" cy="18824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" name="椭圆 12"/>
          <p:cNvSpPr/>
          <p:nvPr/>
        </p:nvSpPr>
        <p:spPr>
          <a:xfrm>
            <a:off x="4261440" y="3885747"/>
            <a:ext cx="200931" cy="18824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" name="椭圆 13"/>
          <p:cNvSpPr/>
          <p:nvPr/>
        </p:nvSpPr>
        <p:spPr>
          <a:xfrm>
            <a:off x="5220877" y="3798684"/>
            <a:ext cx="200931" cy="18824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" name="椭圆 14"/>
          <p:cNvSpPr/>
          <p:nvPr/>
        </p:nvSpPr>
        <p:spPr>
          <a:xfrm>
            <a:off x="5966828" y="3186888"/>
            <a:ext cx="200931" cy="18824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" name="椭圆 15"/>
          <p:cNvSpPr/>
          <p:nvPr/>
        </p:nvSpPr>
        <p:spPr>
          <a:xfrm>
            <a:off x="7294605" y="2948050"/>
            <a:ext cx="200931" cy="18824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18" name="直接连接符 17"/>
          <p:cNvCxnSpPr/>
          <p:nvPr/>
        </p:nvCxnSpPr>
        <p:spPr>
          <a:xfrm>
            <a:off x="2684695" y="3136296"/>
            <a:ext cx="5794288" cy="1703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684697" y="3650190"/>
            <a:ext cx="5586467" cy="4451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2684695" y="2924225"/>
            <a:ext cx="5489487" cy="16076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2684695" y="3584472"/>
            <a:ext cx="5586469" cy="4116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67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回归</a:t>
            </a:r>
            <a:r>
              <a:rPr lang="en-US" altLang="zh-CN" dirty="0" smtClean="0"/>
              <a:t>——Criterion</a:t>
            </a:r>
            <a:endParaRPr lang="zh-CN" alt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1097195" y="1692694"/>
            <a:ext cx="6103235" cy="4070798"/>
            <a:chOff x="1097195" y="1692694"/>
            <a:chExt cx="6103235" cy="4070798"/>
          </a:xfrm>
        </p:grpSpPr>
        <p:grpSp>
          <p:nvGrpSpPr>
            <p:cNvPr id="19" name="组合 18"/>
            <p:cNvGrpSpPr/>
            <p:nvPr/>
          </p:nvGrpSpPr>
          <p:grpSpPr>
            <a:xfrm>
              <a:off x="1097195" y="1692694"/>
              <a:ext cx="6103235" cy="4070798"/>
              <a:chOff x="3009512" y="3006436"/>
              <a:chExt cx="3366655" cy="2396836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3009513" y="3006436"/>
                <a:ext cx="3366654" cy="2396836"/>
                <a:chOff x="2081259" y="3158836"/>
                <a:chExt cx="3366654" cy="2396836"/>
              </a:xfrm>
            </p:grpSpPr>
            <p:cxnSp>
              <p:nvCxnSpPr>
                <p:cNvPr id="6" name="直接箭头连接符 5"/>
                <p:cNvCxnSpPr/>
                <p:nvPr/>
              </p:nvCxnSpPr>
              <p:spPr>
                <a:xfrm>
                  <a:off x="2081259" y="5403272"/>
                  <a:ext cx="3366654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直接箭头连接符 7"/>
                <p:cNvCxnSpPr/>
                <p:nvPr/>
              </p:nvCxnSpPr>
              <p:spPr>
                <a:xfrm flipV="1">
                  <a:off x="2233659" y="3158836"/>
                  <a:ext cx="0" cy="239683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椭圆 11"/>
              <p:cNvSpPr/>
              <p:nvPr/>
            </p:nvSpPr>
            <p:spPr>
              <a:xfrm>
                <a:off x="3458246" y="4555375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3879273" y="4297679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4408516" y="4246417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4819996" y="3886199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5552422" y="3745574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3009512" y="3856411"/>
                <a:ext cx="3196234" cy="128582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连接符 21"/>
            <p:cNvCxnSpPr/>
            <p:nvPr/>
          </p:nvCxnSpPr>
          <p:spPr>
            <a:xfrm flipV="1">
              <a:off x="1097197" y="2924225"/>
              <a:ext cx="5489485" cy="171704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>
              <a:endCxn id="12" idx="0"/>
            </p:cNvCxnSpPr>
            <p:nvPr/>
          </p:nvCxnSpPr>
          <p:spPr>
            <a:xfrm>
              <a:off x="2011147" y="3477491"/>
              <a:ext cx="1" cy="845929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endCxn id="13" idx="0"/>
            </p:cNvCxnSpPr>
            <p:nvPr/>
          </p:nvCxnSpPr>
          <p:spPr>
            <a:xfrm flipH="1">
              <a:off x="2774406" y="3782749"/>
              <a:ext cx="6030" cy="102998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3727812" y="3979853"/>
              <a:ext cx="1" cy="149235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4479793" y="3359967"/>
              <a:ext cx="362" cy="1057576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5807932" y="3134824"/>
              <a:ext cx="0" cy="1785952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0342"/>
              </p:ext>
            </p:extLst>
          </p:nvPr>
        </p:nvGraphicFramePr>
        <p:xfrm>
          <a:off x="7867188" y="3148273"/>
          <a:ext cx="2720614" cy="121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7188" y="3148273"/>
                        <a:ext cx="2720614" cy="1213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65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Wingdings" panose="05000000000000000000" pitchFamily="2" charset="2"/>
              </a:rPr>
              <a:t>转为优化问题</a:t>
            </a:r>
            <a:endParaRPr lang="zh-CN" alt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790401" y="2302290"/>
            <a:ext cx="5189283" cy="3461201"/>
            <a:chOff x="1097195" y="1692694"/>
            <a:chExt cx="6103235" cy="4070798"/>
          </a:xfrm>
        </p:grpSpPr>
        <p:grpSp>
          <p:nvGrpSpPr>
            <p:cNvPr id="19" name="组合 18"/>
            <p:cNvGrpSpPr/>
            <p:nvPr/>
          </p:nvGrpSpPr>
          <p:grpSpPr>
            <a:xfrm>
              <a:off x="1097195" y="1692694"/>
              <a:ext cx="6103235" cy="4070798"/>
              <a:chOff x="3009512" y="3006436"/>
              <a:chExt cx="3366655" cy="2396836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3009513" y="3006436"/>
                <a:ext cx="3366654" cy="2396836"/>
                <a:chOff x="2081259" y="3158836"/>
                <a:chExt cx="3366654" cy="2396836"/>
              </a:xfrm>
            </p:grpSpPr>
            <p:cxnSp>
              <p:nvCxnSpPr>
                <p:cNvPr id="6" name="直接箭头连接符 5"/>
                <p:cNvCxnSpPr/>
                <p:nvPr/>
              </p:nvCxnSpPr>
              <p:spPr>
                <a:xfrm>
                  <a:off x="2081259" y="5403272"/>
                  <a:ext cx="3366654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直接箭头连接符 7"/>
                <p:cNvCxnSpPr/>
                <p:nvPr/>
              </p:nvCxnSpPr>
              <p:spPr>
                <a:xfrm flipV="1">
                  <a:off x="2233659" y="3158836"/>
                  <a:ext cx="0" cy="239683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椭圆 11"/>
              <p:cNvSpPr/>
              <p:nvPr/>
            </p:nvSpPr>
            <p:spPr>
              <a:xfrm>
                <a:off x="3458246" y="4555375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3879273" y="4297679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4408516" y="4246417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4819996" y="3886199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5552422" y="3745574"/>
                <a:ext cx="110837" cy="110837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/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3009512" y="3856411"/>
                <a:ext cx="3196234" cy="128582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直接连接符 6"/>
            <p:cNvCxnSpPr>
              <a:endCxn id="12" idx="0"/>
            </p:cNvCxnSpPr>
            <p:nvPr/>
          </p:nvCxnSpPr>
          <p:spPr>
            <a:xfrm>
              <a:off x="2011147" y="3477491"/>
              <a:ext cx="1" cy="845929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endCxn id="13" idx="0"/>
            </p:cNvCxnSpPr>
            <p:nvPr/>
          </p:nvCxnSpPr>
          <p:spPr>
            <a:xfrm flipH="1">
              <a:off x="2774406" y="3782749"/>
              <a:ext cx="6030" cy="102998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3727812" y="3979853"/>
              <a:ext cx="1" cy="149235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4479793" y="3359967"/>
              <a:ext cx="362" cy="1057576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5807932" y="3134824"/>
              <a:ext cx="0" cy="1785952"/>
            </a:xfrm>
            <a:prstGeom prst="line">
              <a:avLst/>
            </a:prstGeom>
            <a:ln>
              <a:solidFill>
                <a:schemeClr val="accent6"/>
              </a:solidFill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88903"/>
              </p:ext>
            </p:extLst>
          </p:nvPr>
        </p:nvGraphicFramePr>
        <p:xfrm>
          <a:off x="6738266" y="2992983"/>
          <a:ext cx="3609905" cy="125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8266" y="2992983"/>
                        <a:ext cx="3609905" cy="1253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75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PyTorch</a:t>
            </a:r>
            <a:r>
              <a:rPr lang="zh-CN" altLang="en-US" dirty="0" smtClean="0"/>
              <a:t>的训练流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0922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于</a:t>
            </a:r>
            <a:r>
              <a:rPr lang="en-US" altLang="zh-CN" dirty="0" smtClean="0"/>
              <a:t>UP</a:t>
            </a:r>
            <a:r>
              <a:rPr lang="zh-CN" altLang="en-US" dirty="0" smtClean="0"/>
              <a:t>主</a:t>
            </a:r>
            <a:endParaRPr lang="en-US" altLang="zh-C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0619" y="1968500"/>
            <a:ext cx="7177381" cy="3429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3200" dirty="0" smtClean="0"/>
              <a:t>硕士在读，研二</a:t>
            </a:r>
            <a:endParaRPr lang="en-US" altLang="zh-CN" sz="3200" dirty="0" smtClean="0"/>
          </a:p>
          <a:p>
            <a:pPr>
              <a:spcBef>
                <a:spcPts val="1200"/>
              </a:spcBef>
            </a:pPr>
            <a:r>
              <a:rPr lang="zh-CN" altLang="en-US" sz="3200" dirty="0" smtClean="0"/>
              <a:t>研究方向是</a:t>
            </a:r>
            <a:r>
              <a:rPr lang="en-US" altLang="zh-CN" sz="3200" dirty="0" smtClean="0"/>
              <a:t>Efficient Neural Network, </a:t>
            </a:r>
            <a:r>
              <a:rPr lang="en-US" altLang="zh-CN" sz="3200" smtClean="0"/>
              <a:t>Federated Learning</a:t>
            </a:r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val="188689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要点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0619" y="1968500"/>
            <a:ext cx="7177381" cy="3429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P</a:t>
            </a:r>
            <a:r>
              <a:rPr lang="en-US" sz="3200" dirty="0" smtClean="0"/>
              <a:t>rerequisite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2</a:t>
            </a:r>
            <a:r>
              <a:rPr lang="zh-CN" altLang="en-US" sz="3200" dirty="0" smtClean="0"/>
              <a:t>、简要回顾</a:t>
            </a:r>
            <a:r>
              <a:rPr lang="en-US" altLang="zh-CN" sz="3200" dirty="0" smtClean="0"/>
              <a:t>Numpy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3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PyTorch</a:t>
            </a:r>
            <a:r>
              <a:rPr lang="zh-CN" altLang="en-US" sz="3200" dirty="0" smtClean="0"/>
              <a:t>初步认识</a:t>
            </a:r>
            <a:endParaRPr lang="en-US" altLang="zh-CN" sz="3200" dirty="0" smtClean="0"/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4</a:t>
            </a:r>
            <a:r>
              <a:rPr lang="zh-CN" altLang="en-US" sz="3200" dirty="0" smtClean="0"/>
              <a:t>、一个线性回归</a:t>
            </a:r>
            <a:endParaRPr lang="en-US" altLang="zh-CN" sz="3200" dirty="0" smtClean="0"/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5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PyTorch</a:t>
            </a:r>
            <a:r>
              <a:rPr lang="zh-CN" altLang="en-US" sz="3200" dirty="0" smtClean="0"/>
              <a:t>的训练流程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35593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requisit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0619" y="1968500"/>
            <a:ext cx="7177381" cy="3429000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1200"/>
              </a:spcBef>
            </a:pPr>
            <a:r>
              <a:rPr lang="zh-CN" altLang="en-US" sz="3200" dirty="0" smtClean="0"/>
              <a:t>必备知识：</a:t>
            </a:r>
            <a:endParaRPr lang="en-US" altLang="zh-CN" sz="32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 smtClean="0"/>
              <a:t>熟悉</a:t>
            </a:r>
            <a:r>
              <a:rPr lang="en-US" altLang="zh-CN" sz="2800" dirty="0"/>
              <a:t>P</a:t>
            </a:r>
            <a:r>
              <a:rPr lang="en-US" altLang="zh-CN" sz="2800" dirty="0" smtClean="0"/>
              <a:t>ython</a:t>
            </a:r>
            <a:r>
              <a:rPr lang="zh-CN" altLang="en-US" sz="2800" dirty="0" smtClean="0"/>
              <a:t>的基本语法，熟悉面向对象编程</a:t>
            </a:r>
            <a:endParaRPr lang="en-US" altLang="zh-CN" sz="28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/>
              <a:t>熟悉</a:t>
            </a:r>
            <a:r>
              <a:rPr lang="zh-CN" altLang="en-US" sz="2800" dirty="0" smtClean="0"/>
              <a:t>基本的数据结构</a:t>
            </a:r>
            <a:endParaRPr lang="en-US" altLang="zh-CN" sz="28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 smtClean="0"/>
              <a:t>了解</a:t>
            </a:r>
            <a:r>
              <a:rPr lang="en-US" altLang="zh-CN" sz="2800" dirty="0" smtClean="0"/>
              <a:t>NumPy</a:t>
            </a:r>
            <a:r>
              <a:rPr lang="zh-CN" altLang="en-US" sz="2800" dirty="0" smtClean="0"/>
              <a:t>库的</a:t>
            </a:r>
            <a:r>
              <a:rPr lang="zh-CN" altLang="en-US" sz="2800" dirty="0"/>
              <a:t>基本</a:t>
            </a:r>
            <a:r>
              <a:rPr lang="zh-CN" altLang="en-US" sz="2800" dirty="0" smtClean="0"/>
              <a:t>用法</a:t>
            </a:r>
            <a:endParaRPr lang="en-US" altLang="zh-CN" sz="28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 smtClean="0"/>
              <a:t>理解梯度下降法</a:t>
            </a:r>
            <a:endParaRPr lang="en-US" altLang="zh-CN" sz="2800" dirty="0" smtClean="0"/>
          </a:p>
          <a:p>
            <a:pPr>
              <a:spcBef>
                <a:spcPts val="1200"/>
              </a:spcBef>
            </a:pPr>
            <a:r>
              <a:rPr lang="zh-CN" altLang="en-US" sz="3200" dirty="0" smtClean="0"/>
              <a:t>其它：</a:t>
            </a:r>
            <a:endParaRPr lang="en-US" altLang="zh-CN" sz="32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 smtClean="0"/>
              <a:t>会使用</a:t>
            </a:r>
            <a:r>
              <a:rPr lang="en-US" altLang="zh-CN" sz="2800" dirty="0" smtClean="0"/>
              <a:t>Keras</a:t>
            </a:r>
            <a:r>
              <a:rPr lang="zh-CN" altLang="en-US" sz="2800" dirty="0" smtClean="0"/>
              <a:t>或</a:t>
            </a:r>
            <a:r>
              <a:rPr lang="en-US" altLang="zh-CN" sz="2800" dirty="0" smtClean="0"/>
              <a:t>Tensorflow</a:t>
            </a:r>
            <a:r>
              <a:rPr lang="zh-CN" altLang="en-US" sz="2800" dirty="0" smtClean="0"/>
              <a:t>（最好）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30229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Py</a:t>
            </a:r>
            <a:r>
              <a:rPr lang="zh-CN" altLang="en-US" dirty="0" smtClean="0"/>
              <a:t>简单回顾</a:t>
            </a:r>
            <a:endParaRPr 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068782" y="2828493"/>
            <a:ext cx="1371600" cy="458353"/>
            <a:chOff x="2978727" y="2589648"/>
            <a:chExt cx="1371600" cy="458353"/>
          </a:xfrm>
        </p:grpSpPr>
        <p:sp>
          <p:nvSpPr>
            <p:cNvPr id="2" name="矩形 1"/>
            <p:cNvSpPr/>
            <p:nvPr/>
          </p:nvSpPr>
          <p:spPr>
            <a:xfrm>
              <a:off x="2978727" y="2590801"/>
              <a:ext cx="457200" cy="457200"/>
            </a:xfrm>
            <a:prstGeom prst="rect">
              <a:avLst/>
            </a:prstGeom>
            <a:solidFill>
              <a:srgbClr val="A6B1D5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3435927" y="2589648"/>
              <a:ext cx="457200" cy="457200"/>
            </a:xfrm>
            <a:prstGeom prst="rect">
              <a:avLst/>
            </a:prstGeom>
            <a:solidFill>
              <a:srgbClr val="A6B1D5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893127" y="2589648"/>
              <a:ext cx="457200" cy="457200"/>
            </a:xfrm>
            <a:prstGeom prst="rect">
              <a:avLst/>
            </a:prstGeom>
            <a:solidFill>
              <a:srgbClr val="A6B1D5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548745" y="2599316"/>
            <a:ext cx="1371600" cy="915553"/>
            <a:chOff x="5805054" y="1925205"/>
            <a:chExt cx="1371600" cy="915553"/>
          </a:xfrm>
        </p:grpSpPr>
        <p:sp>
          <p:nvSpPr>
            <p:cNvPr id="11" name="矩形 10"/>
            <p:cNvSpPr/>
            <p:nvPr/>
          </p:nvSpPr>
          <p:spPr>
            <a:xfrm>
              <a:off x="5805054" y="1926358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262254" y="1925205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6719454" y="1925205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805054" y="2383558"/>
              <a:ext cx="457200" cy="45720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6262254" y="2382405"/>
              <a:ext cx="457200" cy="45720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6719454" y="2382405"/>
              <a:ext cx="457200" cy="45720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768278" y="2764128"/>
            <a:ext cx="4251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>
                <a:solidFill>
                  <a:srgbClr val="EA800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3200" dirty="0">
              <a:solidFill>
                <a:srgbClr val="EA800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506690" y="2432773"/>
            <a:ext cx="1371600" cy="915553"/>
            <a:chOff x="5805054" y="1925205"/>
            <a:chExt cx="1371600" cy="915553"/>
          </a:xfrm>
        </p:grpSpPr>
        <p:sp>
          <p:nvSpPr>
            <p:cNvPr id="23" name="矩形 22"/>
            <p:cNvSpPr/>
            <p:nvPr/>
          </p:nvSpPr>
          <p:spPr>
            <a:xfrm>
              <a:off x="5805054" y="1926358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262254" y="1925205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6719454" y="1925205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805054" y="2383558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6262254" y="2382405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719454" y="2382405"/>
              <a:ext cx="457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8201890" y="2742119"/>
            <a:ext cx="1371600" cy="915553"/>
            <a:chOff x="5805054" y="1925205"/>
            <a:chExt cx="1371600" cy="915553"/>
          </a:xfrm>
        </p:grpSpPr>
        <p:sp>
          <p:nvSpPr>
            <p:cNvPr id="30" name="矩形 29"/>
            <p:cNvSpPr/>
            <p:nvPr/>
          </p:nvSpPr>
          <p:spPr>
            <a:xfrm>
              <a:off x="5805054" y="1926358"/>
              <a:ext cx="457200" cy="4572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6262254" y="1925205"/>
              <a:ext cx="457200" cy="4572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719454" y="1925205"/>
              <a:ext cx="457200" cy="4572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805054" y="2383558"/>
              <a:ext cx="457200" cy="4572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262254" y="2382405"/>
              <a:ext cx="457200" cy="4572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719454" y="2382405"/>
              <a:ext cx="457200" cy="4572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6" name="Content Placeholder 4"/>
          <p:cNvSpPr txBox="1">
            <a:spLocks/>
          </p:cNvSpPr>
          <p:nvPr/>
        </p:nvSpPr>
        <p:spPr>
          <a:xfrm>
            <a:off x="1255995" y="3948256"/>
            <a:ext cx="1449681" cy="6319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calar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7" name="Content Placeholder 4"/>
          <p:cNvSpPr txBox="1">
            <a:spLocks/>
          </p:cNvSpPr>
          <p:nvPr/>
        </p:nvSpPr>
        <p:spPr>
          <a:xfrm>
            <a:off x="5531427" y="3948255"/>
            <a:ext cx="1449681" cy="6319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trix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8" name="Content Placeholder 4"/>
          <p:cNvSpPr txBox="1">
            <a:spLocks/>
          </p:cNvSpPr>
          <p:nvPr/>
        </p:nvSpPr>
        <p:spPr>
          <a:xfrm>
            <a:off x="3178464" y="3948254"/>
            <a:ext cx="1449681" cy="6319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ector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9" name="Content Placeholder 4"/>
          <p:cNvSpPr txBox="1">
            <a:spLocks/>
          </p:cNvSpPr>
          <p:nvPr/>
        </p:nvSpPr>
        <p:spPr>
          <a:xfrm>
            <a:off x="8357178" y="3948254"/>
            <a:ext cx="1449681" cy="6319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ensor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0" name="Content Placeholder 4"/>
          <p:cNvSpPr txBox="1">
            <a:spLocks/>
          </p:cNvSpPr>
          <p:nvPr/>
        </p:nvSpPr>
        <p:spPr>
          <a:xfrm>
            <a:off x="2550820" y="4896851"/>
            <a:ext cx="7126580" cy="85884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/>
              <a:t>NumPy</a:t>
            </a:r>
            <a:r>
              <a:rPr lang="zh-CN" altLang="en-US" sz="3200" dirty="0" smtClean="0"/>
              <a:t>中统称为</a:t>
            </a:r>
            <a:r>
              <a:rPr lang="en-US" altLang="zh-CN" sz="3200" dirty="0" err="1" smtClean="0"/>
              <a:t>ndarray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667539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Py</a:t>
            </a:r>
            <a:r>
              <a:rPr lang="zh-CN" altLang="en-US" dirty="0" smtClean="0"/>
              <a:t>简单回顾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649" y="2497424"/>
            <a:ext cx="5556042" cy="219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19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Py</a:t>
            </a:r>
            <a:r>
              <a:rPr lang="zh-CN" altLang="en-US" dirty="0"/>
              <a:t>与</a:t>
            </a:r>
            <a:r>
              <a:rPr lang="en-US" altLang="zh-CN" dirty="0"/>
              <a:t>List</a:t>
            </a:r>
            <a:r>
              <a:rPr lang="zh-CN" altLang="en-US" dirty="0"/>
              <a:t>的区别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smtClean="0"/>
              <a:t>NumPy</a:t>
            </a:r>
            <a:r>
              <a:rPr lang="zh-CN" altLang="en-US" dirty="0" smtClean="0"/>
              <a:t>支持高维</a:t>
            </a:r>
            <a:r>
              <a:rPr lang="zh-CN" altLang="en-US" b="1" dirty="0" smtClean="0">
                <a:solidFill>
                  <a:srgbClr val="00BBFF"/>
                </a:solidFill>
              </a:rPr>
              <a:t>矩阵</a:t>
            </a:r>
            <a:r>
              <a:rPr lang="zh-CN" altLang="en-US" b="1" dirty="0">
                <a:solidFill>
                  <a:srgbClr val="00BBFF"/>
                </a:solidFill>
              </a:rPr>
              <a:t>运算</a:t>
            </a:r>
            <a:r>
              <a:rPr lang="zh-CN" altLang="en-US" dirty="0" smtClean="0"/>
              <a:t>，针对矩阵运算</a:t>
            </a:r>
            <a:r>
              <a:rPr lang="zh-CN" altLang="en-US" dirty="0"/>
              <a:t>提供大量的数学函数库。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List</a:t>
            </a:r>
            <a:r>
              <a:rPr lang="zh-CN" altLang="en-US" dirty="0"/>
              <a:t>是</a:t>
            </a:r>
            <a:r>
              <a:rPr lang="en-US" altLang="zh-CN" dirty="0" smtClean="0"/>
              <a:t>Python</a:t>
            </a:r>
            <a:r>
              <a:rPr lang="zh-CN" altLang="en-US" dirty="0"/>
              <a:t>自</a:t>
            </a:r>
            <a:r>
              <a:rPr lang="zh-CN" altLang="en-US" dirty="0" smtClean="0"/>
              <a:t>带的数据结构，</a:t>
            </a:r>
            <a:r>
              <a:rPr lang="zh-CN" altLang="en-US" b="1" dirty="0" smtClean="0">
                <a:solidFill>
                  <a:srgbClr val="00BBFF"/>
                </a:solidFill>
              </a:rPr>
              <a:t>灵活性强</a:t>
            </a:r>
            <a:r>
              <a:rPr lang="zh-CN" altLang="en-US" dirty="0" smtClean="0"/>
              <a:t>。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345" y="3441338"/>
            <a:ext cx="3789218" cy="14998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1090" y="3299691"/>
            <a:ext cx="1888838" cy="188883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973128" y="3863182"/>
            <a:ext cx="12811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i="1" dirty="0">
                <a:solidFill>
                  <a:srgbClr val="376E9D"/>
                </a:solidFill>
                <a:latin typeface="Arial" charset="0"/>
                <a:ea typeface="Arial" charset="0"/>
                <a:cs typeface="Arial" charset="0"/>
              </a:rPr>
              <a:t>List</a:t>
            </a:r>
          </a:p>
        </p:txBody>
      </p:sp>
    </p:spTree>
    <p:extLst>
      <p:ext uri="{BB962C8B-B14F-4D97-AF65-F5344CB8AC3E}">
        <p14:creationId xmlns:p14="http://schemas.microsoft.com/office/powerpoint/2010/main" val="112303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yTorch</a:t>
            </a:r>
            <a:r>
              <a:rPr lang="zh-CN" altLang="en-US" dirty="0" smtClean="0"/>
              <a:t>是“更强大的</a:t>
            </a:r>
            <a:r>
              <a:rPr lang="en-US" altLang="zh-CN" dirty="0" smtClean="0"/>
              <a:t>NumPy</a:t>
            </a:r>
            <a:r>
              <a:rPr lang="zh-CN" altLang="en-US" dirty="0" smtClean="0"/>
              <a:t>”</a:t>
            </a:r>
            <a:endParaRPr lang="en-US" dirty="0"/>
          </a:p>
        </p:txBody>
      </p:sp>
      <p:pic>
        <p:nvPicPr>
          <p:cNvPr id="1026" name="Picture 2" descr="“pytorch png”的图片搜索结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701" y="2928793"/>
            <a:ext cx="5930263" cy="1186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642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503646" y="1905001"/>
            <a:ext cx="8402354" cy="8382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给定一组数据</a:t>
            </a:r>
            <a:r>
              <a:rPr lang="en-US" altLang="zh-CN" dirty="0" smtClean="0"/>
              <a:t>X,Y</a:t>
            </a:r>
            <a:r>
              <a:rPr lang="zh-CN" altLang="en-US" dirty="0" smtClean="0"/>
              <a:t>，求</a:t>
            </a:r>
            <a:r>
              <a:rPr lang="en-US" altLang="zh-CN" dirty="0" smtClean="0"/>
              <a:t>W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使得</a:t>
            </a:r>
            <a:r>
              <a:rPr lang="en-US" altLang="zh-CN" dirty="0" smtClean="0"/>
              <a:t>Y=X*</a:t>
            </a:r>
            <a:r>
              <a:rPr lang="en-US" altLang="zh-CN" dirty="0" err="1" smtClean="0"/>
              <a:t>W+b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回归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2999203" y="2676366"/>
            <a:ext cx="4496105" cy="3107575"/>
            <a:chOff x="3009513" y="3006436"/>
            <a:chExt cx="3366654" cy="2396836"/>
          </a:xfrm>
        </p:grpSpPr>
        <p:grpSp>
          <p:nvGrpSpPr>
            <p:cNvPr id="11" name="组合 10"/>
            <p:cNvGrpSpPr/>
            <p:nvPr/>
          </p:nvGrpSpPr>
          <p:grpSpPr>
            <a:xfrm>
              <a:off x="3009513" y="3006436"/>
              <a:ext cx="3366654" cy="2396836"/>
              <a:chOff x="2081259" y="3158836"/>
              <a:chExt cx="3366654" cy="2396836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2081259" y="5403272"/>
                <a:ext cx="336665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V="1">
                <a:off x="2233659" y="3158836"/>
                <a:ext cx="0" cy="23968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2" name="椭圆 11"/>
            <p:cNvSpPr/>
            <p:nvPr/>
          </p:nvSpPr>
          <p:spPr>
            <a:xfrm>
              <a:off x="3458246" y="4555375"/>
              <a:ext cx="110837" cy="11083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3" name="椭圆 12"/>
            <p:cNvSpPr/>
            <p:nvPr/>
          </p:nvSpPr>
          <p:spPr>
            <a:xfrm>
              <a:off x="3879273" y="4297679"/>
              <a:ext cx="110837" cy="11083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4" name="椭圆 13"/>
            <p:cNvSpPr/>
            <p:nvPr/>
          </p:nvSpPr>
          <p:spPr>
            <a:xfrm>
              <a:off x="4408516" y="4246417"/>
              <a:ext cx="110837" cy="11083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5" name="椭圆 14"/>
            <p:cNvSpPr/>
            <p:nvPr/>
          </p:nvSpPr>
          <p:spPr>
            <a:xfrm>
              <a:off x="4819996" y="3886199"/>
              <a:ext cx="110837" cy="11083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6" name="椭圆 15"/>
            <p:cNvSpPr/>
            <p:nvPr/>
          </p:nvSpPr>
          <p:spPr>
            <a:xfrm>
              <a:off x="5552422" y="3745574"/>
              <a:ext cx="110837" cy="11083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3009513" y="3532909"/>
              <a:ext cx="2878669" cy="148243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0600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9</TotalTime>
  <Words>191</Words>
  <Application>Microsoft Office PowerPoint</Application>
  <PresentationFormat>宽屏</PresentationFormat>
  <Paragraphs>59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华文新魏</vt:lpstr>
      <vt:lpstr>微软雅黑</vt:lpstr>
      <vt:lpstr>Arial</vt:lpstr>
      <vt:lpstr>Calibri</vt:lpstr>
      <vt:lpstr>Rockwell</vt:lpstr>
      <vt:lpstr>Times New Roman</vt:lpstr>
      <vt:lpstr>Wingdings</vt:lpstr>
      <vt:lpstr>Office Theme</vt:lpstr>
      <vt:lpstr>Equation</vt:lpstr>
      <vt:lpstr>PyTorch快速入门</vt:lpstr>
      <vt:lpstr>关于UP主</vt:lpstr>
      <vt:lpstr>知识要点</vt:lpstr>
      <vt:lpstr>Prerequisite</vt:lpstr>
      <vt:lpstr>NumPy简单回顾</vt:lpstr>
      <vt:lpstr>NumPy简单回顾</vt:lpstr>
      <vt:lpstr>NumPy与List的区别</vt:lpstr>
      <vt:lpstr>PyTorch是“更强大的NumPy”</vt:lpstr>
      <vt:lpstr>线性回归</vt:lpstr>
      <vt:lpstr>线性回归——迭代</vt:lpstr>
      <vt:lpstr>线性回归——Criterion</vt:lpstr>
      <vt:lpstr>转为优化问题</vt:lpstr>
      <vt:lpstr>PyTorch的训练流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fault</dc:creator>
  <cp:lastModifiedBy>方彩燕</cp:lastModifiedBy>
  <cp:revision>81</cp:revision>
  <dcterms:created xsi:type="dcterms:W3CDTF">2013-07-09T17:46:55Z</dcterms:created>
  <dcterms:modified xsi:type="dcterms:W3CDTF">2020-01-30T05:59:39Z</dcterms:modified>
</cp:coreProperties>
</file>